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</w:rPr>
      </w:pPr>
      <w:r>
        <w:rPr>
          <w:rFonts w:hint="eastAsia"/>
          <w:sz w:val="24"/>
        </w:rPr>
        <w:t>附件</w:t>
      </w:r>
    </w:p>
    <w:p>
      <w:pPr>
        <w:widowControl/>
        <w:jc w:val="left"/>
        <w:rPr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一</w:t>
      </w:r>
      <w:r>
        <w:rPr>
          <w:rFonts w:hint="eastAsia" w:ascii="Times New Roman" w:hAnsi="Times New Roman" w:cs="Times New Roman"/>
          <w:sz w:val="24"/>
          <w:lang w:eastAsia="zh-CN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  <w:bookmarkStart w:id="0" w:name="_GoBack"/>
            <w:bookmarkEnd w:id="0"/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4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  <w:r>
        <w:pict>
          <v:group id="组合 112" o:spid="_x0000_s1026" o:spt="203" style="position:absolute;left:0pt;margin-left:53.25pt;margin-top:1.15pt;height:390.75pt;width:310pt;z-index:251668480;mso-width-relative:margin;mso-height-relative:page;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o:lock v:ext="edit"/>
            <v:group id="组合 101" o:spid="_x0000_s1027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o:lock v:ext="edit"/>
              <v:group id="组合 83" o:spid="_x0000_s1028" o:spt="203" style="position:absolute;left:4360;top:984;height:7815;width:6200;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o:lock v:ext="edit"/>
                <v:shape id="文本框 75" o:spid="_x0000_s1029" o:spt="202" type="#_x0000_t202" style="position:absolute;left:4917;top:1142;height:768;width:73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o:spt="202" type="#_x0000_t202" style="position:absolute;left:4512;top:18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o:spt="203" style="position:absolute;left:4360;top:984;height:7815;width:6200;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o:spt="203" style="position:absolute;left:4371;top:984;height:7824;width:8581;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o:lock v:ext="edit"/>
                    <v:group id="组合 54" o:spid="_x0000_s1033" o:spt="203" style="position:absolute;left:4371;top:984;height:6907;width:8581;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o:lock v:ext="edit"/>
                      <v:group id="组合 28" o:spid="_x0000_s1034" o:spt="203" style="position:absolute;left:4371;top:984;height:3779;width:7261;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o:lock v:ext="edit"/>
                        <v:group id="组合 20" o:spid="_x0000_s1035" o:spt="203" style="position:absolute;left:4371;top:984;height:3779;width:3826;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o:lock v:ext="edit"/>
                          <v:group id="组合 17" o:spid="_x0000_s1036" o:spt="203" style="position:absolute;left:4371;top:984;height:2947;width:3826;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o:lock v:ext="edit"/>
                            <v:group id="组合 13" o:spid="_x0000_s1037" o:spt="203" style="position:absolute;left:4384;top:984;height:2220;width:3813;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o:lock v:ext="edit"/>
                              <v:line id="直接连接符 1" o:spid="_x0000_s1038" o:spt="20" style="position:absolute;left:4384;top:1218;flip:x;height:1862;width:108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2" o:spid="_x0000_s1039" o:spt="20" style="position:absolute;left:5454;top:1227;flip:x y;height:257;width:82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3" o:spid="_x0000_s1040" o:spt="20" style="position:absolute;left:4384;top:1484;flip:x;height:1596;width:189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4" o:spid="_x0000_s1041" o:spt="20" style="position:absolute;left:4945;top:2152;flip:x y;height:220;width:45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7" o:spid="_x0000_s1042" o:spt="20" style="position:absolute;left:6275;top:984;flip:x;height:488;width:135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8" o:spid="_x0000_s1043" o:spt="20" style="position:absolute;left:7633;top:984;height:718;width:5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9" o:spid="_x0000_s1044" o:spt="20" style="position:absolute;left:8197;top:1702;height:698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0" o:spid="_x0000_s1045" o:spt="20" style="position:absolute;left:7528;top:2400;flip:x;height:804;width:6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  <v:line id="直接连接符 11" o:spid="_x0000_s1046" o:spt="20" style="position:absolute;left:5385;top:2372;flip:x y;height:832;width:21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>
                                <v:path arrowok="t"/>
                                <v:fill focussize="0,0"/>
                                <v:stroke weight="0.5pt" color="#5B9BD5" joinstyle="miter"/>
                                <v:imagedata o:title=""/>
                                <o:lock v:ext="edit"/>
                              </v:line>
                            </v:group>
                            <v:line id="直接连接符 14" o:spid="_x0000_s1047" o:spt="20" style="position:absolute;left:5815;top:2582;flip:x;height:1339;width:10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5" o:spid="_x0000_s1048" o:spt="20" style="position:absolute;left:4734;top:3921;flip:x;height:10;width:10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  <v:line id="直接连接符 16" o:spid="_x0000_s1049" o:spt="20" style="position:absolute;left:4371;top:3080;flip:x y;height:841;width:36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>
                              <v:path arrowok="t"/>
                              <v:fill focussize="0,0"/>
                              <v:stroke weight="0.5pt" color="#5B9BD5" joinstyle="miter"/>
                              <v:imagedata o:title=""/>
                              <o:lock v:ext="edit"/>
                            </v:line>
                          </v:group>
                          <v:line id="直接连接符 18" o:spid="_x0000_s1050" o:spt="20" style="position:absolute;left:5576;top:3204;flip:x;height:1559;width:195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  <v:line id="直接连接符 19" o:spid="_x0000_s1051" o:spt="20" style="position:absolute;left:4935;top:3912;flip:x y;height:851;width:64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>
                            <v:path arrowok="t"/>
                            <v:fill focussize="0,0"/>
                            <v:stroke weight="0.5pt" color="#5B9BD5" joinstyle="miter"/>
                            <v:imagedata o:title=""/>
                            <o:lock v:ext="edit"/>
                          </v:line>
                        </v:group>
                        <v:line id="直接连接符 21" o:spid="_x0000_s1052" o:spt="20" style="position:absolute;left:8197;top:1396;flip:x;height:306;width:28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2" o:spid="_x0000_s1053" o:spt="20" style="position:absolute;left:8197;top:2400;flip:x y;height:393;width:190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3" o:spid="_x0000_s1054" o:spt="20" style="position:absolute;left:8484;top:1396;flip:x y;height:174;width:16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4" o:spid="_x0000_s1055" o:spt="20" style="position:absolute;left:10082;top:1570;flip:x;height:1203;width:3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5" o:spid="_x0000_s1056" o:spt="20" style="position:absolute;left:10082;top:2716;flip:x;height:77;width:155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6" o:spid="_x0000_s1057" o:spt="20" style="position:absolute;left:10101;top:1520;flip:x;height:50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  <v:line id="直接连接符 27" o:spid="_x0000_s1058" o:spt="20" style="position:absolute;left:10981;top:1520;flip:x y;height:1177;width:6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>
                          <v:path arrowok="t"/>
                          <v:fill focussize="0,0"/>
                          <v:stroke weight="0.5pt" color="#5B9BD5" joinstyle="miter"/>
                          <v:imagedata o:title=""/>
                          <o:lock v:ext="edit"/>
                        </v:line>
                      </v:group>
                      <v:line id="直接连接符 29" o:spid="_x0000_s1059" o:spt="20" style="position:absolute;left:6623;top:3912;flip:x y;height:690;width:66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0" o:spid="_x0000_s1060" o:spt="20" style="position:absolute;left:7285;top:4572;flip:x;height:30;width:137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1" o:spid="_x0000_s1061" o:spt="20" style="position:absolute;left:8657;top:2601;flip:x;height:1942;width:51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2" o:spid="_x0000_s1062" o:spt="20" style="position:absolute;left:5576;top:4763;flip:x y;height:593;width:129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3" o:spid="_x0000_s1063" o:spt="20" style="position:absolute;left:6839;top:4602;flip:x;height:726;width:44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4" o:spid="_x0000_s1064" o:spt="20" style="position:absolute;left:7212;top:5280;flip:x;height:459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5" o:spid="_x0000_s1065" o:spt="20" style="position:absolute;left:9805;top:2764;flip:x;height:2516;width:27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6" o:spid="_x0000_s1066" o:spt="20" style="position:absolute;left:6868;top:5356;height:861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7" o:spid="_x0000_s1067" o:spt="20" style="position:absolute;left:8662;top:4543;height:1540;width:2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8" o:spid="_x0000_s1068" o:spt="20" style="position:absolute;left:7594;top:5902;flip:x;height:315;width:267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39" o:spid="_x0000_s1069" o:spt="20" style="position:absolute;left:9794;top:5280;flip:x y;height:1004;width:75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0" o:spid="_x0000_s1070" o:spt="20" style="position:absolute;left:10551;top:6275;flip:x;height:9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1" o:spid="_x0000_s1071" o:spt="20" style="position:absolute;left:11278;top:3309;flip:x;height:2975;width:109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2" o:spid="_x0000_s1072" o:spt="20" style="position:absolute;left:11632;top:2716;flip:x y;height:612;width:72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3" o:spid="_x0000_s1073" o:spt="20" style="position:absolute;left:7594;top:6217;flip:x y;height:1215;width:64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4" o:spid="_x0000_s1074" o:spt="20" style="position:absolute;left:8236;top:6016;flip:x;height:1416;width:98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5" o:spid="_x0000_s1075" o:spt="20" style="position:absolute;left:8236;top:7432;flip:x y;height:459;width:180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6" o:spid="_x0000_s1076" o:spt="20" style="position:absolute;left:10044;top:6256;flip:x;height:1635;width:46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7" o:spid="_x0000_s1077" o:spt="20" style="position:absolute;left:11077;top:6256;flip:x;height:708;width:20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8" o:spid="_x0000_s1078" o:spt="20" style="position:absolute;left:10302;top:6964;flip:y;height:38;width:77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49" o:spid="_x0000_s1079" o:spt="20" style="position:absolute;left:11278;top:6007;flip:x;height:268;width:167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0" o:spid="_x0000_s1080" o:spt="20" style="position:absolute;left:11823;top:4821;height:1186;width:112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1" o:spid="_x0000_s1081" o:spt="20" style="position:absolute;left:11077;top:6964;flip:x y;height:124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2" o:spid="_x0000_s1082" o:spt="20" style="position:absolute;left:11957;top:6026;flip:x;height:1091;width:8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  <v:line id="直接连接符 53" o:spid="_x0000_s1083" o:spt="20" style="position:absolute;left:12148;top:6103;height:727;width: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>
                        <v:path arrowok="t"/>
                        <v:fill focussize="0,0"/>
                        <v:stroke weight="0.5pt" color="#5B9BD5" joinstyle="miter"/>
                        <v:imagedata o:title=""/>
                        <o:lock v:ext="edit"/>
                      </v:line>
                    </v:group>
                    <v:line id="直接连接符 55" o:spid="_x0000_s1084" o:spt="20" style="position:absolute;left:7872;top:7432;flip:x;height:1320;width:36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6" o:spid="_x0000_s1085" o:spt="20" style="position:absolute;left:7872;top:8752;flip:x y;height:56;width:223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7" o:spid="_x0000_s1086" o:spt="20" style="position:absolute;left:9011;top:7609;flip:x;height:1187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8" o:spid="_x0000_s1087" o:spt="20" style="position:absolute;left:10044;top:7891;flip:x y;height:449;width:4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59" o:spid="_x0000_s1088" o:spt="20" style="position:absolute;left:10082;top:8328;flip:x;height:480;width:43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group id="组合 63" o:spid="_x0000_s1089" o:spt="203" style="position:absolute;left:10952;top:7088;height:2313;width:1004;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o:lock v:ext="edit"/>
                    <v:line id="直接连接符 61" o:spid="_x0000_s1090" o:spt="20" style="position:absolute;left:11946;top:7088;flip:x;height:1491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  <v:line id="直接连接符 62" o:spid="_x0000_s1091" o:spt="20" style="position:absolute;left:10952;top:8579;flip:x;height:823;width:100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>
                      <v:path arrowok="t"/>
                      <v:fill focussize="0,0"/>
                      <v:stroke weight="0.5pt" color="#5B9BD5" joinstyle="miter"/>
                      <v:imagedata o:title=""/>
                      <o:lock v:ext="edit"/>
                    </v:line>
                  </v:group>
                  <v:line id="直接连接符 64" o:spid="_x0000_s1092" o:spt="20" style="position:absolute;left:10082;top:8808;flip:x y;height:571;width:8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5" o:spid="_x0000_s1093" o:spt="20" style="position:absolute;left:7872;top:8752;height:1347;width:4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6" o:spid="_x0000_s1094" o:spt="20" style="position:absolute;left:8896;top:9379;flip:x;height:691;width:20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7" o:spid="_x0000_s1095" o:spt="20" style="position:absolute;left:8371;top:10050;flip:y;height:20;width: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8" o:spid="_x0000_s1096" o:spt="20" style="position:absolute;left:8371;top:10050;height:686;width: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69" o:spid="_x0000_s1097" o:spt="20" style="position:absolute;left:8439;top:9996;flip:x;height:740;width:267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0" o:spid="_x0000_s1098" o:spt="20" style="position:absolute;left:10981;top:9402;height:594;width:9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1" o:spid="_x0000_s1099" o:spt="20" style="position:absolute;left:8816;top:8751;height:1319;width:137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  <v:line id="直接连接符 72" o:spid="_x0000_s1100" o:spt="20" style="position:absolute;left:9619;top:8796;flip:x y;height:937;width:26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>
                    <v:path arrowok="t"/>
                    <v:fill focussize="0,0"/>
                    <v:stroke weight="0.5pt" color="#5B9BD5" joinstyle="miter"/>
                    <v:imagedata o:title=""/>
                    <o:lock v:ext="edit"/>
                  </v:line>
                </v:group>
                <v:shape id="文本框 74" o:spid="_x0000_s1101" o:spt="202" type="#_x0000_t202" style="position:absolute;left:6540;top:4059;height:768;width:68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o:spt="202" type="#_x0000_t202" style="position:absolute;left:4789;top:2559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o:spt="202" type="#_x0000_t202" style="position:absolute;left:5563;top:2636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o:spt="202" type="#_x0000_t202" style="position:absolute;left:5759;top:3630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o:spt="202" type="#_x0000_t202" style="position:absolute;left:7051;top:5158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o:spt="202" type="#_x0000_t202" style="position:absolute;left:7865;top:5424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o:spt="202" type="#_x0000_t202" style="position:absolute;left:6935;top:4483;height:768;width:3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>
                  <v:path/>
                  <v:fill on="f" focussize="0,0"/>
                  <v:stroke on="f" joinstyle="miter"/>
                  <v:imagedata o:title=""/>
                  <o:lock v:ext="edit"/>
                  <v:textbox style="mso-fit-shape-to-text:t;">
                    <w:txbxContent>
                      <w:p>
                        <w:pPr>
                          <w:pStyle w:val="10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o:spt="202" type="#_x0000_t202" style="position:absolute;left:6974;top:658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o:spt="202" type="#_x0000_t202" style="position:absolute;left:6974;top:749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o:spt="202" type="#_x0000_t202" style="position:absolute;left:7960;top:7968;height:456;width:106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hint="eastAsia"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o:spt="202" type="#_x0000_t202" style="position:absolute;left:753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o:spt="202" type="#_x0000_t202" style="position:absolute;left:8124;top:73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o:spt="202" type="#_x0000_t202" style="position:absolute;left:7650;top:6663;height:456;width:114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o:spt="202" type="#_x0000_t202" style="position:absolute;left:8827;top:64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o:spt="202" type="#_x0000_t202" style="position:absolute;left:8618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o:spt="202" type="#_x0000_t202" style="position:absolute;left:9763;top:485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o:spt="202" type="#_x0000_t202" style="position:absolute;left:9230;top:5251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o:spt="202" type="#_x0000_t202" style="position:absolute;left:9493;top:4542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o:spt="202" type="#_x0000_t202" style="position:absolute;left:8741;top:3630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o:spt="202" type="#_x0000_t202" style="position:absolute;left:7588;top:4377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o:spt="202" type="#_x0000_t202" style="position:absolute;left:7526;top:3299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o:spt="202" type="#_x0000_t202" style="position:absolute;left:6724;top:2978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o:spt="202" type="#_x0000_t202" style="position:absolute;left:5889;top:1635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o:spt="202" type="#_x0000_t202" style="position:absolute;left:7572;top:1644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o:spt="202" type="#_x0000_t202" style="position:absolute;left:8564;top:1606;height:768;width:7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>
        <w:rPr>
          <w:sz w:val="24"/>
        </w:rPr>
        <w:br w:type="page"/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二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3</w:t>
            </w:r>
            <w:r>
              <w:rPr>
                <w:rFonts w:ascii="Times New Roman" w:hAnsi="Times New Roman" w:eastAsia="宋体" w:cs="Times New Roman"/>
                <w:sz w:val="24"/>
              </w:rPr>
              <w:t>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188" o:spid="_x0000_s1126" o:spt="203" style="position:absolute;left:0pt;margin-left:46.5pt;margin-top:8.65pt;height:283.55pt;width:321.05pt;z-index:251664384;mso-width-relative:margin;mso-height-relative:margin;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o:lock v:ext="edit"/>
            <v:group id="组合 122" o:spid="_x0000_s1127" o:spt="203" style="position:absolute;left:4039;top:1513;height:7422;width:8338;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o:lock v:ext="edit"/>
              <v:group id="组合 82" o:spid="_x0000_s1128" o:spt="203" style="position:absolute;left:4039;top:1513;height:3830;width:8338;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o:lock v:ext="edit"/>
                <v:group id="组合 62" o:spid="_x0000_s1129" o:spt="203" style="position:absolute;left:4039;top:1513;height:2032;width:8338;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o:lock v:ext="edit"/>
                  <v:group id="组合 52" o:spid="_x0000_s1130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 id="六边形 3" o:spid="_x0000_s1131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  <v:textbox style="layout-flow:vertical;mso-layout-flow-alt:bottom-to-top;">
                        <w:txbxContent>
                          <w:p>
                            <w:pPr>
                              <w:pStyle w:val="10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" o:spid="_x0000_s1134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" o:spid="_x0000_s1135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" o:spid="_x0000_s1136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0" o:spid="_x0000_s1137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1" o:spid="_x0000_s1138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53" o:spid="_x0000_s1139" o:spt="203" style="position:absolute;left:4529;top:2411;height:1134;width:7848;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5" o:spid="_x0000_s114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6" o:spid="_x0000_s114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7" o:spid="_x0000_s114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8" o:spid="_x0000_s114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59" o:spid="_x0000_s114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0" o:spid="_x0000_s114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1" o:spid="_x0000_s114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63" o:spid="_x0000_s1148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o:lock v:ext="edit"/>
                  <v:group id="组合 64" o:spid="_x0000_s114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6" o:spid="_x0000_s115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7" o:spid="_x0000_s115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8" o:spid="_x0000_s115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69" o:spid="_x0000_s115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0" o:spid="_x0000_s115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1" o:spid="_x0000_s115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2" o:spid="_x0000_s115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73" o:spid="_x0000_s115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5" o:spid="_x0000_s116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6" o:spid="_x0000_s116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7" o:spid="_x0000_s116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8" o:spid="_x0000_s116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79" o:spid="_x0000_s116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0" o:spid="_x0000_s116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1" o:spid="_x0000_s116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  <v:group id="组合 83" o:spid="_x0000_s1167" o:spt="203" style="position:absolute;left:4039;top:5106;height:3829;width:8336;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o:lock v:ext="edit"/>
                <v:group id="组合 84" o:spid="_x0000_s1168" o:spt="203" style="position:absolute;left:4039;top:1513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o:lock v:ext="edit"/>
                  <v:group id="组合 85" o:spid="_x0000_s1169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7" o:spid="_x0000_s1171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8" o:spid="_x0000_s1172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89" o:spid="_x0000_s1173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0" o:spid="_x0000_s1174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1" o:spid="_x0000_s1175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2" o:spid="_x0000_s1176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3" o:spid="_x0000_s1177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94" o:spid="_x0000_s1178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6" o:spid="_x0000_s118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7" o:spid="_x0000_s118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8" o:spid="_x0000_s118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99" o:spid="_x0000_s118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0" o:spid="_x0000_s118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1" o:spid="_x0000_s118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2" o:spid="_x0000_s118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  <v:group id="组合 103" o:spid="_x0000_s1187" o:spt="203" style="position:absolute;left:4039;top:3312;height:2031;width:8337;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o:lock v:ext="edit"/>
                  <v:group id="组合 104" o:spid="_x0000_s1188" o:spt="203" style="position:absolute;left:4039;top:1513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6" o:spid="_x0000_s1190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7" o:spid="_x0000_s1191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8" o:spid="_x0000_s1192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09" o:spid="_x0000_s1193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0" o:spid="_x0000_s1194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1" o:spid="_x0000_s1195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2" o:spid="_x0000_s1196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  <v:group id="组合 113" o:spid="_x0000_s1197" o:spt="203" style="position:absolute;left:4530;top:2410;height:1134;width:7847;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o:spt="9" type="#_x0000_t9" style="position:absolute;left:3962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5" o:spid="_x0000_s1199" o:spt="9" type="#_x0000_t9" style="position:absolute;left:4943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6" o:spid="_x0000_s1200" o:spt="9" type="#_x0000_t9" style="position:absolute;left:5924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7" o:spid="_x0000_s1201" o:spt="9" type="#_x0000_t9" style="position:absolute;left:6905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8" o:spid="_x0000_s1202" o:spt="9" type="#_x0000_t9" style="position:absolute;left:7886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19" o:spid="_x0000_s1203" o:spt="9" type="#_x0000_t9" style="position:absolute;left:8867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0" o:spid="_x0000_s1204" o:spt="9" type="#_x0000_t9" style="position:absolute;left:9848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  <v:shape id="六边形 121" o:spid="_x0000_s1205" o:spt="9" type="#_x0000_t9" style="position:absolute;left:10829;top:1590;height:981;width:1134;rotation:5898240f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>
                      <v:path arrowok="t"/>
                      <v:fill on="f" focussize="0,0"/>
                      <v:stroke weight="1pt" color="#1F4D78" joinstyle="miter"/>
                      <v:imagedata o:title=""/>
                      <o:lock v:ext="edit" aspectratio="t"/>
                    </v:shape>
                  </v:group>
                </v:group>
              </v:group>
            </v:group>
            <v:shape id="_x0000_s1206" o:spid="_x0000_s1206" o:spt="202" type="#_x0000_t202" style="position:absolute;left:3998;top:1613;height:1005;width:10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o:spt="202" type="#_x0000_t202" style="position:absolute;left:5237;top:1569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o:spt="202" type="#_x0000_t202" style="position:absolute;left:6192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o:spt="202" type="#_x0000_t202" style="position:absolute;left:7185;top:1596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o:spt="202" type="#_x0000_t202" style="position:absolute;left:8141;top:159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o:spt="202" type="#_x0000_t202" style="position:absolute;left:9121;top:157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o:spt="202" type="#_x0000_t202" style="position:absolute;left:10142;top:162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o:spt="202" type="#_x0000_t202" style="position:absolute;left:11134;top:1582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o:spt="202" type="#_x0000_t202" style="position:absolute;left:4707;top:2505;height:1005;width:561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o:spt="202" type="#_x0000_t202" style="position:absolute;left:5583;top:249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o:spt="202" type="#_x0000_t202" style="position:absolute;left:6591;top:2479;height:1005;width:730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o:spt="202" type="#_x0000_t202" style="position:absolute;left:755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o:spt="202" type="#_x0000_t202" style="position:absolute;left:8579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o:spt="202" type="#_x0000_t202" style="position:absolute;left:9560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o:spt="202" type="#_x0000_t202" style="position:absolute;left:10514;top:2466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o:spt="202" type="#_x0000_t202" style="position:absolute;left:11535;top:245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o:spt="202" type="#_x0000_t202" style="position:absolute;left:41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o:spt="202" type="#_x0000_t202" style="position:absolute;left:5132;top:340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o:spt="202" type="#_x0000_t202" style="position:absolute;left:6086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o:spt="202" type="#_x0000_t202" style="position:absolute;left:7055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o:spt="202" type="#_x0000_t202" style="position:absolute;left:8074;top:338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o:spt="202" type="#_x0000_t202" style="position:absolute;left:9056;top:338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o:spt="202" type="#_x0000_t202" style="position:absolute;left:10011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o:spt="202" type="#_x0000_t202" style="position:absolute;left:11003;top:336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o:spt="202" type="#_x0000_t202" style="position:absolute;left:4589;top:427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o:spt="202" type="#_x0000_t202" style="position:absolute;left:5623;top:429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o:spt="202" type="#_x0000_t202" style="position:absolute;left:6604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o:spt="202" type="#_x0000_t202" style="position:absolute;left:7598;top:428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o:spt="202" type="#_x0000_t202" style="position:absolute;left:8579;top:430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o:spt="202" type="#_x0000_t202" style="position:absolute;left:10529;top:429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o:spt="202" type="#_x0000_t202" style="position:absolute;left:11509;top:43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o:spt="202" type="#_x0000_t202" style="position:absolute;left:4137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o:spt="202" type="#_x0000_t202" style="position:absolute;left:5145;top:517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o:spt="202" type="#_x0000_t202" style="position:absolute;left:6099;top:52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o:spt="202" type="#_x0000_t202" style="position:absolute;left:7079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o:spt="202" type="#_x0000_t202" style="position:absolute;left:8076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o:spt="202" type="#_x0000_t202" style="position:absolute;left:9081;top:5161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o:spt="202" type="#_x0000_t202" style="position:absolute;left:10992;top:51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o:spt="202" type="#_x0000_t202" style="position:absolute;left:4615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o:spt="202" type="#_x0000_t202" style="position:absolute;left:5623;top:6059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o:spt="202" type="#_x0000_t202" style="position:absolute;left:6577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o:spt="202" type="#_x0000_t202" style="position:absolute;left:75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o:spt="202" type="#_x0000_t202" style="position:absolute;left:8552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o:spt="202" type="#_x0000_t202" style="position:absolute;left:9520;top:6098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o:spt="202" type="#_x0000_t202" style="position:absolute;left:10554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o:spt="202" type="#_x0000_t202" style="position:absolute;left:11496;top:607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o:spt="202" type="#_x0000_t202" style="position:absolute;left:4150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o:spt="202" type="#_x0000_t202" style="position:absolute;left:5119;top:700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o:spt="202" type="#_x0000_t202" style="position:absolute;left:6100;top:7012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o:spt="202" type="#_x0000_t202" style="position:absolute;left:706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o:spt="202" type="#_x0000_t202" style="position:absolute;left:8022;top:6987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o:spt="202" type="#_x0000_t202" style="position:absolute;left:9003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o:spt="202" type="#_x0000_t202" style="position:absolute;left:11018;top:701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o:spt="202" type="#_x0000_t202" style="position:absolute;left:4589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o:spt="202" type="#_x0000_t202" style="position:absolute;left:5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o:spt="202" type="#_x0000_t202" style="position:absolute;left:6577;top:7844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o:spt="202" type="#_x0000_t202" style="position:absolute;left:7570;top:7883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o:spt="202" type="#_x0000_t202" style="position:absolute;left:8604;top:791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o:spt="202" type="#_x0000_t202" style="position:absolute;left:10475;top:7870;height:1005;width:745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o:spid="_x0000_s1265" o:spt="202" type="#_x0000_t202" style="position:absolute;left:11474;top:7879;height:1005;width:928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文本框 123" o:spid="_x0000_s1266" o:spt="202" type="#_x0000_t202" style="position:absolute;left:0pt;margin-left:253.45pt;margin-top:6pt;height:38.4pt;width:38.25pt;z-index:25166336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30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7" o:spid="_x0000_s1267" o:spt="202" type="#_x0000_t202" style="position:absolute;left:0pt;margin-left:272.25pt;margin-top:7.6pt;height:38.4pt;width:38.25pt;z-index:25166745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8" o:spid="_x0000_s1268" o:spt="202" type="#_x0000_t202" style="position:absolute;left:0pt;margin-left:273pt;margin-top:15.25pt;height:38.35pt;width:38.2pt;z-index:25166540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69" o:spid="_x0000_s1269" o:spt="202" type="#_x0000_t202" style="position:absolute;left:0pt;margin-left:252.75pt;margin-top:3.25pt;height:38.4pt;width:38.25pt;z-index:25166643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村庄62</w:t>
                  </w:r>
                </w:p>
              </w:txbxContent>
            </v:textbox>
          </v:shape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三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hint="eastAsia"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0</w:t>
      </w:r>
      <w:r>
        <w:rPr>
          <w:rFonts w:hint="eastAsia" w:ascii="Times New Roman" w:hAnsi="Times New Roman" w:cs="Times New Roman"/>
          <w:sz w:val="24"/>
        </w:rPr>
        <w:t>天内不会出现沙暴</w:t>
      </w:r>
      <w:r>
        <w:rPr>
          <w:rFonts w:hint="eastAsia"/>
          <w:sz w:val="24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270" o:spid="_x0000_s1270" o:spt="202" type="#_x0000_t202" style="position:absolute;left:0pt;margin-left:200.25pt;margin-top:75pt;height:38.35pt;width:38.2pt;mso-wrap-distance-bottom:0pt;mso-wrap-distance-top:0pt;z-index:25166028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文本框 186" o:spid="_x0000_s1271" o:spt="202" type="#_x0000_t202" style="position:absolute;left:0pt;margin-left:318.75pt;margin-top:125.25pt;height:38.35pt;width:35.45pt;mso-wrap-distance-bottom:0pt;mso-wrap-distance-top:0pt;mso-wrap-style:none;z-index:25166131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272" o:spid="_x0000_s1272" o:spt="202" type="#_x0000_t202" style="position:absolute;left:0pt;margin-left:87.75pt;margin-top:209.25pt;height:38.35pt;width:38.2pt;mso-wrap-distance-bottom:0pt;mso-wrap-distance-top:0pt;z-index:25165926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r>
        <w:pict>
          <v:group id="组合 44" o:spid="_x0000_s1273" o:spt="203" style="position:absolute;left:0pt;margin-left:32.25pt;margin-top:15.15pt;height:256.55pt;width:350.3pt;mso-wrap-distance-bottom:0pt;mso-wrap-distance-top:0pt;z-index:251662336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o:lock v:ext="edit"/>
            <v:group id="组合 250" o:spid="_x0000_s1274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o:lock v:ext="edit"/>
              <v:shape id="任意多边形 251" o:spid="_x0000_s1275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252" o:spid="_x0000_s1276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3" o:spid="_x0000_s1277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4" o:spid="_x0000_s1278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5" o:spid="_x0000_s1279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6" o:spid="_x0000_s1280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7" o:spid="_x0000_s1281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8" o:spid="_x0000_s1282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59" o:spid="_x0000_s1283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0" o:spid="_x0000_s1284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1" o:spid="_x0000_s1285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2" o:spid="_x0000_s1286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3" o:spid="_x0000_s1287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4" o:spid="_x0000_s1288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5" o:spid="_x0000_s1289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6" o:spid="_x0000_s1290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7" o:spid="_x0000_s1291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8" o:spid="_x0000_s1292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69" o:spid="_x0000_s1293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0" o:spid="_x0000_s1294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1" o:spid="_x0000_s1295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2" o:spid="_x0000_s1296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3" o:spid="_x0000_s1297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274" o:spid="_x0000_s1298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299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四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ascii="Times New Roman" w:hAnsi="Times New Roman" w:cs="Times New Roman"/>
          <w:sz w:val="24"/>
        </w:rPr>
        <w:t>30</w:t>
      </w:r>
      <w:r>
        <w:rPr>
          <w:rFonts w:hint="eastAsia" w:ascii="Times New Roman" w:hAnsi="Times New Roman" w:cs="Times New Roman"/>
          <w:sz w:val="24"/>
        </w:rPr>
        <w:t>天内较少出现沙暴</w:t>
      </w:r>
      <w:r>
        <w:rPr>
          <w:rFonts w:hint="eastAsia"/>
          <w:sz w:val="24"/>
        </w:rPr>
        <w:t>天气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455" o:spid="_x0000_s1309" o:spt="203" style="position:absolute;left:0pt;margin-left:78pt;margin-top:19.95pt;height:283.4pt;width:283.5pt;mso-wrap-distance-bottom:0pt;mso-wrap-distance-top:0pt;z-index:25166950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o:lock v:ext="edit"/>
            <v:shape id="_x0000_s1310" o:spid="_x0000_s1310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o:spid="_x0000_s1311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o:lock v:ext="edit"/>
              <v:group id="组合 293" o:spid="_x0000_s1313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o:lock v:ext="edit"/>
                <v:rect id="矩形 294" o:spid="_x0000_s1314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295" o:spid="_x0000_s1315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97" o:spid="_x0000_s1317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98" o:spid="_x0000_s1318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99" o:spid="_x0000_s1319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1" o:spid="_x0000_s1321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2" o:spid="_x0000_s1322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3" o:spid="_x0000_s1323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5" o:spid="_x0000_s1325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06" o:spid="_x0000_s1326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07" o:spid="_x0000_s1327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09" o:spid="_x0000_s1329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0" o:spid="_x0000_s1330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1" o:spid="_x0000_s1331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3" o:spid="_x0000_s1333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4" o:spid="_x0000_s1334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5" o:spid="_x0000_s1335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17" o:spid="_x0000_s1337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18" o:spid="_x0000_s1338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19" o:spid="_x0000_s1339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1" o:spid="_x0000_s1341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2" o:spid="_x0000_s1342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3" o:spid="_x0000_s1343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5" o:spid="_x0000_s1345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26" o:spid="_x0000_s1346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27" o:spid="_x0000_s1347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29" o:spid="_x0000_s1349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0" o:spid="_x0000_s1350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1" o:spid="_x0000_s1351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3" o:spid="_x0000_s1353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4" o:spid="_x0000_s1354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5" o:spid="_x0000_s1355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37" o:spid="_x0000_s1357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38" o:spid="_x0000_s1358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39" o:spid="_x0000_s1359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1" o:spid="_x0000_s1361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2" o:spid="_x0000_s1362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3" o:spid="_x0000_s1363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5" o:spid="_x0000_s1365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46" o:spid="_x0000_s1366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47" o:spid="_x0000_s1367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49" o:spid="_x0000_s1369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0" o:spid="_x0000_s1370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1" o:spid="_x0000_s1371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3" o:spid="_x0000_s1373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4" o:spid="_x0000_s1374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5" o:spid="_x0000_s1375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57" o:spid="_x0000_s1377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58" o:spid="_x0000_s1378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59" o:spid="_x0000_s1379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1" o:spid="_x0000_s1381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2" o:spid="_x0000_s1382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3" o:spid="_x0000_s1383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5" o:spid="_x0000_s1385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66" o:spid="_x0000_s1386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67" o:spid="_x0000_s1387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69" o:spid="_x0000_s1389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0" o:spid="_x0000_s1390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1" o:spid="_x0000_s1391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3" o:spid="_x0000_s1393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4" o:spid="_x0000_s1394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5" o:spid="_x0000_s1395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77" o:spid="_x0000_s1397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78" o:spid="_x0000_s1398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79" o:spid="_x0000_s1399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1" o:spid="_x0000_s1401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2" o:spid="_x0000_s1402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3" o:spid="_x0000_s1403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5" o:spid="_x0000_s1405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86" o:spid="_x0000_s1406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87" o:spid="_x0000_s1407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89" o:spid="_x0000_s1409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0" o:spid="_x0000_s1410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1" o:spid="_x0000_s1411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3" o:spid="_x0000_s1413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4" o:spid="_x0000_s1414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5" o:spid="_x0000_s1415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397" o:spid="_x0000_s1417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398" o:spid="_x0000_s1418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399" o:spid="_x0000_s1419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1" o:spid="_x0000_s1421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2" o:spid="_x0000_s1422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3" o:spid="_x0000_s1423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5" o:spid="_x0000_s1425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06" o:spid="_x0000_s1426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07" o:spid="_x0000_s1427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09" o:spid="_x0000_s1429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0" o:spid="_x0000_s1430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1" o:spid="_x0000_s1431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3" o:spid="_x0000_s1433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4" o:spid="_x0000_s1434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5" o:spid="_x0000_s1435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17" o:spid="_x0000_s1437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18" o:spid="_x0000_s1438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19" o:spid="_x0000_s1439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1" o:spid="_x0000_s1441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2" o:spid="_x0000_s1442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3" o:spid="_x0000_s1443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5" o:spid="_x0000_s1445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26" o:spid="_x0000_s1446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27" o:spid="_x0000_s1447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29" o:spid="_x0000_s1449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0" o:spid="_x0000_s1450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1" o:spid="_x0000_s1451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3" o:spid="_x0000_s1453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4" o:spid="_x0000_s1454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5" o:spid="_x0000_s1455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37" o:spid="_x0000_s1457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38" o:spid="_x0000_s1458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39" o:spid="_x0000_s1459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1" o:spid="_x0000_s1461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2" o:spid="_x0000_s1462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3" o:spid="_x0000_s1463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5" o:spid="_x0000_s1465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46" o:spid="_x0000_s1466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47" o:spid="_x0000_s1467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49" o:spid="_x0000_s1469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0" o:spid="_x0000_s1470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451" o:spid="_x0000_s1471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453" o:spid="_x0000_s1473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454" o:spid="_x0000_s1474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475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490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o:spid="_x0000_s1496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o:spid="_x0000_s1497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五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</w:rPr>
        <w:object>
          <v:shape id="_x0000_i1025" o:spt="75" type="#_x0000_t75" style="height:14.4pt;width:2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1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</w:p>
    <w:tbl>
      <w:tblPr>
        <w:tblStyle w:val="11"/>
        <w:tblW w:w="8080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hint="eastAsia" w:eastAsia="宋体" w:cs="Times New Roman" w:asciiTheme="minorEastAsia" w:hAnsiTheme="minor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>
            <w:pPr>
              <w:autoSpaceDE w:val="0"/>
              <w:autoSpaceDN w:val="0"/>
              <w:adjustRightInd w:val="0"/>
              <w:jc w:val="center"/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eastAsia="宋体" w:cs="Times New Roman"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pict>
          <v:shape id="_x0000_s1498" o:spid="_x0000_s1498" o:spt="202" type="#_x0000_t202" style="position:absolute;left:0pt;margin-left:200.25pt;margin-top:75pt;height:38.35pt;width:38.2pt;mso-wrap-distance-bottom:0pt;mso-wrap-distance-top:0pt;z-index:25167155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pict>
          <v:shape id="_x0000_s1499" o:spid="_x0000_s1499" o:spt="202" type="#_x0000_t202" style="position:absolute;left:0pt;margin-left:318.75pt;margin-top:125.25pt;height:38.35pt;width:35.45pt;mso-wrap-distance-bottom:0pt;mso-wrap-distance-top:0pt;mso-wrap-style:none;z-index:25167257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终点</w:t>
                  </w:r>
                </w:p>
                <w:p>
                  <w:pPr>
                    <w:pStyle w:val="10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pict>
          <v:shape id="_x0000_s1500" o:spid="_x0000_s1500" o:spt="202" type="#_x0000_t202" style="position:absolute;left:0pt;margin-left:87.75pt;margin-top:209.25pt;height:38.35pt;width:38.2pt;mso-wrap-distance-bottom:0pt;mso-wrap-distance-top:0pt;z-index:25167052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10"/>
                    <w:jc w:val="center"/>
                  </w:pPr>
                  <w:r>
                    <w:rPr>
                      <w:rFonts w:hint="eastAsia"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  <w:r>
        <w:pict>
          <v:group id="_x0000_s1501" o:spid="_x0000_s1501" o:spt="203" style="position:absolute;left:0pt;margin-left:32.25pt;margin-top:15.15pt;height:256.55pt;width:350.3pt;mso-wrap-distance-bottom:0pt;mso-wrap-distance-top:0pt;z-index:251673600;mso-width-relative:page;mso-height-relative:page;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o:lock v:ext="edit"/>
            <v:group id="组合 513" o:spid="_x0000_s1502" o:spt="203" style="position:absolute;left:0;top:0;height:8453;width:13649;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o:lock v:ext="edit"/>
              <v:shape id="任意多边形 521" o:spid="_x0000_s1503" style="position:absolute;left:0;top:0;height:7299;width:11982;v-text-anchor:middle;" filled="f" stroked="t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0l0,2625725,1805940,4634865,6404610,4330065,7608570,1878965,4380865,0xe">
                <v:path arrowok="t" o:connecttype="custom" o:connectlocs="6899,0;0,4135;2844,7299;10086,6819;11982,2959;6899,0" o:connectangles="0,0,0,0,0,0"/>
                <v:fill on="f" focussize="0,0"/>
                <v:stroke weight="1pt" color="#1F4D78" joinstyle="miter"/>
                <v:imagedata o:title=""/>
                <o:lock v:ext="edit"/>
              </v:shape>
              <v:line id="直接连接符 524" o:spid="_x0000_s1504" o:spt="20" style="position:absolute;left:1028;top:4249;flip:y;height:1017;width:236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5" o:spid="_x0000_s1505" o:spt="20" style="position:absolute;left:3370;top:3427;flip:y;height:822;width:54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6" o:spid="_x0000_s1506" o:spt="20" style="position:absolute;left:3918;top:1794;height:1633;width:1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7" o:spid="_x0000_s1507" o:spt="20" style="position:absolute;left:2833;top:4843;flip:y;height:2456;width:103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8" o:spid="_x0000_s1508" o:spt="20" style="position:absolute;left:3370;top:4238;flip:x y;height:605;width:50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29" o:spid="_x0000_s1509" o:spt="20" style="position:absolute;left:5814;top:5209;flip:x y;height:1873;width:4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0" o:spid="_x0000_s1510" o:spt="20" style="position:absolute;left:3872;top:4843;height:354;width:195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1" o:spid="_x0000_s1511" o:spt="20" style="position:absolute;left:5814;top:4752;flip:y;height:445;width:58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2" o:spid="_x0000_s1512" o:spt="20" style="position:absolute;left:6385;top:4352;flip:y;height:366;width:492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3" o:spid="_x0000_s1513" o:spt="20" style="position:absolute;left:3929;top:1794;height:1165;width:259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4" o:spid="_x0000_s1514" o:spt="20" style="position:absolute;left:6385;top:2947;flip:y;height:1771;width:126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5" o:spid="_x0000_s1515" o:spt="20" style="position:absolute;left:3929;top:2947;flip:y;height:480;width:258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6" o:spid="_x0000_s1516" o:spt="20" style="position:absolute;left:6511;top:2045;flip:y;height:902;width:83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7" o:spid="_x0000_s1517" o:spt="20" style="position:absolute;left:5037;top:1131;height:868;width:88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8" o:spid="_x0000_s1518" o:spt="20" style="position:absolute;left:5375;top:1999;flip:y;height:469;width:530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39" o:spid="_x0000_s1519" o:spt="20" style="position:absolute;left:5677;top:731;height:354;width:1325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0" o:spid="_x0000_s1520" o:spt="20" style="position:absolute;left:7002;top:1074;flip:x y;height:994;width:34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1" o:spid="_x0000_s1521" o:spt="20" style="position:absolute;left:7345;top:1714;flip:y;height:354;width:248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2" o:spid="_x0000_s1522" o:spt="20" style="position:absolute;left:6522;top:2959;height:217;width:868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3" o:spid="_x0000_s1523" o:spt="20" style="position:absolute;left:7390;top:3176;height:1382;width:1244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4" o:spid="_x0000_s1524" o:spt="20" style="position:absolute;left:7390;top:2742;flip:y;height:422;width:1713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5" o:spid="_x0000_s1525" o:spt="20" style="position:absolute;left:9081;top:1805;flip:x y;height:937;width:22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  <v:line id="直接连接符 546" o:spid="_x0000_s1526" o:spt="20" style="position:absolute;left:9081;top:2742;height:1724;width:799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>
                <v:path arrowok="t"/>
                <v:fill focussize="0,0"/>
                <v:stroke weight="0.5pt" color="#5B9BD5" joinstyle="miter"/>
                <v:imagedata o:title=""/>
                <o:lock v:ext="edit"/>
              </v:line>
            </v:group>
            <v:shape id="文本框 32" o:spid="_x0000_s1527" o:spt="202" type="#_x0000_t202" style="position:absolute;left:2015;top:3815;height:986;width:73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o:spt="202" type="#_x0000_t202" style="position:absolute;left:4777;top:2548;height:986;width:66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o:spt="202" type="#_x0000_t202" style="position:absolute;left:5439;top:4186;height:986;width:606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o:spt="202" type="#_x0000_t202" style="position:absolute;left:4820;top:6603;height:986;width:11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o:spt="202" type="#_x0000_t202" style="position:absolute;left:8737;top:6260;height:986;width:111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o:spt="202" type="#_x0000_t202" style="position:absolute;left:7722;top:4054;height:986;width:5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o:spt="202" type="#_x0000_t202" style="position:absolute;left:5254;top:1459;height:986;width:86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o:spt="202" type="#_x0000_t202" style="position:absolute;left:8224;top:679;height:1149;width:11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o:spt="202" type="#_x0000_t202" style="position:absolute;left:8418;top:2377;height:1787;width:133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o:spt="202" type="#_x0000_t202" style="position:absolute;left:9309;top:3560;height:1185;width:11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10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第</w:t>
      </w:r>
      <w:r>
        <w:rPr>
          <w:rFonts w:hint="eastAsia" w:ascii="Times New Roman" w:hAnsi="Times New Roman" w:cs="Times New Roman"/>
          <w:sz w:val="24"/>
        </w:rPr>
        <w:t>六</w:t>
      </w:r>
      <w:r>
        <w:rPr>
          <w:rFonts w:ascii="Times New Roman" w:hAnsi="Times New Roman" w:cs="Times New Roman"/>
          <w:sz w:val="24"/>
        </w:rPr>
        <w:t>关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玩家个数：</w:t>
      </w:r>
      <w:r>
        <w:rPr>
          <w:position w:val="-6"/>
        </w:rPr>
        <w:object>
          <v:shape id="_x0000_i1026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参数设定：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276"/>
        <w:gridCol w:w="1787"/>
        <w:gridCol w:w="1462"/>
        <w:gridCol w:w="1417"/>
        <w:gridCol w:w="12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重上限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2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千克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</w:rPr>
              <w:t>0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截止日期</w:t>
            </w:r>
          </w:p>
        </w:tc>
        <w:tc>
          <w:tcPr>
            <w:tcW w:w="1787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第</w:t>
            </w:r>
            <w:r>
              <w:rPr>
                <w:rFonts w:ascii="Times New Roman" w:hAnsi="Times New Roman" w:eastAsia="宋体" w:cs="Times New Roman"/>
                <w:sz w:val="24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天</w:t>
            </w:r>
          </w:p>
        </w:tc>
        <w:tc>
          <w:tcPr>
            <w:tcW w:w="1462" w:type="dxa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1000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sz w:val="24"/>
              </w:rPr>
              <w:t>每箱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</w:rPr>
              <w:t>基准</w:t>
            </w:r>
            <w:r>
              <w:rPr>
                <w:rFonts w:ascii="Times New Roman" w:hAnsi="Times New Roman" w:eastAsia="宋体" w:cs="Times New Roman"/>
                <w:kern w:val="0"/>
                <w:sz w:val="24"/>
              </w:rPr>
              <w:t>价格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（元/箱）</w:t>
            </w:r>
          </w:p>
        </w:tc>
        <w:tc>
          <w:tcPr>
            <w:tcW w:w="4107" w:type="dxa"/>
            <w:gridSpan w:val="3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基础消耗量（箱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59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276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78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b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沙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kern w:val="0"/>
                <w:sz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</w:rPr>
              <w:t>10</w:t>
            </w:r>
          </w:p>
        </w:tc>
      </w:tr>
    </w:tbl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天气状况：</w:t>
      </w:r>
      <w:r>
        <w:rPr>
          <w:rFonts w:hint="eastAsia"/>
          <w:sz w:val="24"/>
        </w:rPr>
        <w:t>玩家仅知道当天的天气状况，但已知</w:t>
      </w:r>
      <w:r>
        <w:rPr>
          <w:rFonts w:ascii="Times New Roman" w:hAnsi="Times New Roman" w:cs="Times New Roman"/>
          <w:sz w:val="24"/>
        </w:rPr>
        <w:t>30</w:t>
      </w:r>
      <w:r>
        <w:rPr>
          <w:rFonts w:hint="eastAsia" w:ascii="Times New Roman" w:hAnsi="Times New Roman" w:cs="Times New Roman"/>
          <w:sz w:val="24"/>
        </w:rPr>
        <w:t>天内较少出现沙暴气候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地图：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pict>
          <v:group id="组合 559" o:spid="_x0000_s1537" o:spt="203" style="position:absolute;left:0pt;margin-left:78pt;margin-top:19.95pt;height:283.4pt;width:283.5pt;mso-wrap-distance-bottom:0pt;mso-wrap-distance-top:0pt;z-index:251674624;mso-width-relative:margin;mso-height-relative:page;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o:lock v:ext="edit"/>
            <v:shape id="_x0000_s1538" o:spid="_x0000_s1538" o:spt="202" type="#_x0000_t202" style="position:absolute;left:15582;top:22225;height:4876;width:485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o:spid="_x0000_s1539" o:spt="202" type="#_x0000_t202" style="position:absolute;left:23047;top:16017;height:4877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o:spt="203" style="position:absolute;left:0;top:0;height:35991;width:36004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o:lock v:ext="edit"/>
              <v:group id="组合 563" o:spid="_x0000_s1541" o:spt="203" style="position:absolute;left:0;top:0;height:5669;width:5670;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o:lock v:ext="edit"/>
                <v:rect id="矩形 564" o:spid="_x0000_s1542" o:spt="1" style="position:absolute;left:1;top:0;height:5669;width:5669;v-text-anchor:middle;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>
                  <v:path/>
                  <v:fill on="f" focussize="0,0"/>
                  <v:stroke weight="2.25pt" color="#1F4D78"/>
                  <v:imagedata o:title=""/>
                  <o:lock v:ext="edit"/>
                </v:rect>
                <v:group id="组合 565" o:spid="_x0000_s1543" o:spt="203" style="position:absolute;left:1;top:907;height:453;width:1134;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o:spt="100" style="position:absolute;left:2552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67" o:spid="_x0000_s1545" o:spt="20" style="position:absolute;left:1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68" o:spid="_x0000_s1546" o:spt="20" style="position:absolute;left:595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69" o:spid="_x0000_s1547" o:spt="203" style="position:absolute;left:1;top:2040;height:453;width:1134;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o:spt="100" style="position:absolute;left:2552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1" o:spid="_x0000_s1549" o:spt="20" style="position:absolute;left:1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2" o:spid="_x0000_s1550" o:spt="20" style="position:absolute;left:5954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3" o:spid="_x0000_s1551" o:spt="203" style="position:absolute;left:2269;top:907;height:453;width:1134;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o:spt="100" style="position:absolute;left:4820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5" o:spid="_x0000_s1553" o:spt="20" style="position:absolute;left:2269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48" o:spid="_x0000_s1554" o:spt="20" style="position:absolute;left:8222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275" o:spid="_x0000_s1555" o:spt="203" style="position:absolute;left:2269;top:2040;height:453;width:1134;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o:spt="100" style="position:absolute;left:4820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287" o:spid="_x0000_s1557" o:spt="20" style="position:absolute;left:226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289" o:spid="_x0000_s1558" o:spt="20" style="position:absolute;left:8222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76" o:spid="_x0000_s1559" o:spt="203" style="position:absolute;left:4536;top:906;height:453;width:1134;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o:spt="100" style="position:absolute;left:7087;top:90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78" o:spid="_x0000_s1561" o:spt="20" style="position:absolute;left:4536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79" o:spid="_x0000_s1562" o:spt="20" style="position:absolute;left:10489;top:260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0" o:spid="_x0000_s1563" o:spt="203" style="position:absolute;left:4536;top:2040;height:453;width:1134;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o:spt="100" style="position:absolute;left:7087;top:2040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2" o:spid="_x0000_s1565" o:spt="20" style="position:absolute;left:4536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3" o:spid="_x0000_s1566" o:spt="20" style="position:absolute;left:10489;top:3741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4" o:spid="_x0000_s1567" o:spt="203" style="position:absolute;left:2836;top:356;height:453;width:1134;rotation:5898240f;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o:spt="100" style="position:absolute;left:5387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86" o:spid="_x0000_s1569" o:spt="20" style="position:absolute;left:2836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87" o:spid="_x0000_s1570" o:spt="20" style="position:absolute;left:878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88" o:spid="_x0000_s1571" o:spt="203" style="position:absolute;left:567;top:356;height:453;width:1134;rotation:5898240f;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o:spt="100" style="position:absolute;left:3118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0" o:spid="_x0000_s1573" o:spt="20" style="position:absolute;left:567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1" o:spid="_x0000_s1574" o:spt="20" style="position:absolute;left:6520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2" o:spid="_x0000_s1575" o:spt="203" style="position:absolute;left:1701;top:356;height:453;width:1134;rotation:5898240f;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o:spt="100" style="position:absolute;left:4252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4" o:spid="_x0000_s1577" o:spt="20" style="position:absolute;left:1701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5" o:spid="_x0000_s1578" o:spt="20" style="position:absolute;left:7654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596" o:spid="_x0000_s1579" o:spt="203" style="position:absolute;left:3969;top:356;height:453;width:1134;rotation:5898240f;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o:spt="100" style="position:absolute;left:6520;top:356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598" o:spid="_x0000_s1581" o:spt="20" style="position:absolute;left:3969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599" o:spid="_x0000_s1582" o:spt="20" style="position:absolute;left:9922;top:2057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0" o:spid="_x0000_s1583" o:spt="203" style="position:absolute;left:567;top:2607;height:453;width:1134;rotation:5898240f;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o:spt="100" style="position:absolute;left:3118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2" o:spid="_x0000_s1585" o:spt="20" style="position:absolute;left:567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3" o:spid="_x0000_s1586" o:spt="20" style="position:absolute;left:6520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4" o:spid="_x0000_s1587" o:spt="203" style="position:absolute;left:1702;top:2607;height:453;width:1134;rotation:5898240f;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o:spt="100" style="position:absolute;left:4253;top:26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06" o:spid="_x0000_s1589" o:spt="20" style="position:absolute;left:1702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07" o:spid="_x0000_s1590" o:spt="20" style="position:absolute;left:7655;top:43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08" o:spid="_x0000_s1591" o:spt="203" style="position:absolute;left:2836;top:2608;height:453;width:1134;rotation:5898240f;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o:spt="100" style="position:absolute;left:5387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0" o:spid="_x0000_s1593" o:spt="20" style="position:absolute;left:2836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1" o:spid="_x0000_s1594" o:spt="20" style="position:absolute;left:878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2" o:spid="_x0000_s1595" o:spt="203" style="position:absolute;left:3969;top:2608;height:453;width:1134;rotation:5898240f;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o:spt="100" style="position:absolute;left:6520;top:26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4" o:spid="_x0000_s1597" o:spt="20" style="position:absolute;left:3969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5" o:spid="_x0000_s1598" o:spt="20" style="position:absolute;left:9922;top:43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16" o:spid="_x0000_s1599" o:spt="203" style="position:absolute;left:1134;top:907;height:453;width:1134;rotation:11796480f;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o:spt="100" style="position:absolute;left:3685;top:907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18" o:spid="_x0000_s1601" o:spt="20" style="position:absolute;left:1134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19" o:spid="_x0000_s1602" o:spt="20" style="position:absolute;left:7087;top:2608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0" o:spid="_x0000_s1603" o:spt="203" style="position:absolute;left:1135;top:2041;height:453;width:1134;rotation:11796480f;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o:spt="100" style="position:absolute;left:3686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2" o:spid="_x0000_s1605" o:spt="20" style="position:absolute;left:1135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3" o:spid="_x0000_s1606" o:spt="20" style="position:absolute;left:7088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4" o:spid="_x0000_s1607" o:spt="203" style="position:absolute;left:3402;top:923;height:453;width:1134;rotation:11796480f;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o:spt="100" style="position:absolute;left:5953;top:92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26" o:spid="_x0000_s1609" o:spt="20" style="position:absolute;left:3402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27" o:spid="_x0000_s1610" o:spt="20" style="position:absolute;left:9355;top:262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28" o:spid="_x0000_s1611" o:spt="203" style="position:absolute;left:3403;top:2041;height:453;width:1134;rotation:11796480f;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o:spt="100" style="position:absolute;left:5954;top:20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0" o:spid="_x0000_s1613" o:spt="20" style="position:absolute;left:3403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1" o:spid="_x0000_s1614" o:spt="20" style="position:absolute;left:9356;top:37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2" o:spid="_x0000_s1615" o:spt="203" style="position:absolute;left:568;top:1473;height:453;width:1134;rotation:-5898240f;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o:spt="100" style="position:absolute;left:3119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4" o:spid="_x0000_s1617" o:spt="20" style="position:absolute;left:568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5" o:spid="_x0000_s1618" o:spt="20" style="position:absolute;left:652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36" o:spid="_x0000_s1619" o:spt="203" style="position:absolute;left:1701;top:1473;height:453;width:1134;rotation:-5898240f;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o:spt="100" style="position:absolute;left:4252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38" o:spid="_x0000_s1621" o:spt="20" style="position:absolute;left:1701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39" o:spid="_x0000_s1622" o:spt="20" style="position:absolute;left:7654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0" o:spid="_x0000_s1623" o:spt="203" style="position:absolute;left:2836;top:1473;height:453;width:1134;rotation:-5898240f;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o:spt="100" style="position:absolute;left:5387;top:1473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2" o:spid="_x0000_s1625" o:spt="20" style="position:absolute;left:2836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3" o:spid="_x0000_s1626" o:spt="20" style="position:absolute;left:8789;top:3174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4" o:spid="_x0000_s1627" o:spt="203" style="position:absolute;left:3970;top:1475;height:453;width:1134;rotation:-5898240f;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o:spt="100" style="position:absolute;left:6521;top:14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46" o:spid="_x0000_s1629" o:spt="20" style="position:absolute;left:3970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47" o:spid="_x0000_s1630" o:spt="20" style="position:absolute;left:9923;top:31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48" o:spid="_x0000_s1631" o:spt="203" style="position:absolute;left:3969;top:4875;height:454;width:1134;rotation:5898240f;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o:spt="100" style="position:absolute;left:6520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0" o:spid="_x0000_s1633" o:spt="20" style="position:absolute;left:3969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1" o:spid="_x0000_s1634" o:spt="20" style="position:absolute;left:9922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2" o:spid="_x0000_s1635" o:spt="203" style="position:absolute;left:1703;top:4875;height:454;width:1134;rotation:5898240f;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o:spt="100" style="position:absolute;left:4254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4" o:spid="_x0000_s1637" o:spt="20" style="position:absolute;left:1703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5" o:spid="_x0000_s1638" o:spt="20" style="position:absolute;left:7656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56" o:spid="_x0000_s1639" o:spt="203" style="position:absolute;left:567;top:4875;height:454;width:1134;rotation:5898240f;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o:spt="100" style="position:absolute;left:311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58" o:spid="_x0000_s1641" o:spt="20" style="position:absolute;left:56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59" o:spid="_x0000_s1642" o:spt="20" style="position:absolute;left:652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0" o:spid="_x0000_s1643" o:spt="203" style="position:absolute;left:4536;top:4308;height:454;width:1134;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o:spt="100" style="position:absolute;left:7087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2" o:spid="_x0000_s1645" o:spt="20" style="position:absolute;left:453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3" o:spid="_x0000_s1646" o:spt="20" style="position:absolute;left:10489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4" o:spid="_x0000_s1647" o:spt="203" style="position:absolute;left:3403;top:4308;height:454;width:1134;rotation:11796480f;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o:spt="100" style="position:absolute;left:5954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66" o:spid="_x0000_s1649" o:spt="20" style="position:absolute;left:340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67" o:spid="_x0000_s1650" o:spt="20" style="position:absolute;left:9356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68" o:spid="_x0000_s1651" o:spt="203" style="position:absolute;left:1134;top:3174;height:454;width:1134;rotation:11796480f;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o:spt="100" style="position:absolute;left:3685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0" o:spid="_x0000_s1653" o:spt="20" style="position:absolute;left:113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1" o:spid="_x0000_s1654" o:spt="20" style="position:absolute;left:7087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2" o:spid="_x0000_s1655" o:spt="203" style="position:absolute;left:2837;top:4875;height:454;width:1134;rotation:5898240f;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o:spt="100" style="position:absolute;left:5388;top:4875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4" o:spid="_x0000_s1657" o:spt="20" style="position:absolute;left:2837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5" o:spid="_x0000_s1658" o:spt="20" style="position:absolute;left:8790;top:6576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76" o:spid="_x0000_s1659" o:spt="203" style="position:absolute;left:1;top:3174;height:454;width:1134;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o:spt="100" style="position:absolute;left:2552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78" o:spid="_x0000_s1661" o:spt="20" style="position:absolute;left: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79" o:spid="_x0000_s1662" o:spt="20" style="position:absolute;left:5954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0" o:spid="_x0000_s1663" o:spt="203" style="position:absolute;left:0;top:4308;height:454;width:1134;" coordorigin="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o:spt="100" style="position:absolute;left:255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2" o:spid="_x0000_s1665" o:spt="20" style="position:absolute;left: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3" o:spid="_x0000_s1666" o:spt="20" style="position:absolute;left:595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4" o:spid="_x0000_s1667" o:spt="203" style="position:absolute;left:1135;top:4308;height:454;width:1134;rotation:11796480f;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o:spt="100" style="position:absolute;left:3686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86" o:spid="_x0000_s1669" o:spt="20" style="position:absolute;left:1135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87" o:spid="_x0000_s1670" o:spt="20" style="position:absolute;left:7088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88" o:spid="_x0000_s1671" o:spt="203" style="position:absolute;left:3402;top:3174;height:454;width:1134;rotation:11796480f;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o:spt="100" style="position:absolute;left:5953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0" o:spid="_x0000_s1673" o:spt="20" style="position:absolute;left:3402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1" o:spid="_x0000_s1674" o:spt="20" style="position:absolute;left:9355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2" o:spid="_x0000_s1675" o:spt="203" style="position:absolute;left:569;top:3742;height:454;width:1134;rotation:-5898240f;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o:spt="100" style="position:absolute;left:3120;top:3742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4" o:spid="_x0000_s1677" o:spt="20" style="position:absolute;left:569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5" o:spid="_x0000_s1678" o:spt="20" style="position:absolute;left:6522;top:5443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696" o:spid="_x0000_s1679" o:spt="203" style="position:absolute;left:1703;top:3741;height:454;width:1134;rotation:-5898240f;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o:spt="100" style="position:absolute;left:4254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698" o:spid="_x0000_s1681" o:spt="20" style="position:absolute;left:1703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699" o:spid="_x0000_s1682" o:spt="20" style="position:absolute;left:7656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0" o:spid="_x0000_s1683" o:spt="203" style="position:absolute;left:2837;top:3741;height:454;width:1134;rotation:-5898240f;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o:spt="100" style="position:absolute;left:5388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2" o:spid="_x0000_s1685" o:spt="20" style="position:absolute;left:2837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3" o:spid="_x0000_s1686" o:spt="20" style="position:absolute;left:8790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4" o:spid="_x0000_s1687" o:spt="203" style="position:absolute;left:3969;top:3741;height:454;width:1134;rotation:-5898240f;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o:spt="100" style="position:absolute;left:6520;top:3741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06" o:spid="_x0000_s1689" o:spt="20" style="position:absolute;left:3969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07" o:spid="_x0000_s1690" o:spt="20" style="position:absolute;left:9922;top:5442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08" o:spid="_x0000_s1691" o:spt="203" style="position:absolute;left:2268;top:3174;height:454;width:1134;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o:spt="100" style="position:absolute;left:4819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0" o:spid="_x0000_s1693" o:spt="20" style="position:absolute;left:2268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1" o:spid="_x0000_s1694" o:spt="20" style="position:absolute;left:8221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2" o:spid="_x0000_s1695" o:spt="203" style="position:absolute;left:2270;top:4308;height:454;width:1134;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o:spt="100" style="position:absolute;left:4821;top:4308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4" o:spid="_x0000_s1697" o:spt="20" style="position:absolute;left:2270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5" o:spid="_x0000_s1698" o:spt="20" style="position:absolute;left:8223;top:6009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  <v:group id="组合 716" o:spid="_x0000_s1699" o:spt="203" style="position:absolute;left:4536;top:3174;height:454;width:1134;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o:spt="100" style="position:absolute;left:7087;top:3174;height:3402;width:3402;v-text-anchor:middle;" filled="f" stroked="t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,," path="m0,5015nsc-5,3217,955,1554,2516,661c4076,-232,5996,-219,7544,696c9092,1611,10029,3287,9999,5084l5000,5000,0,5015xem0,5015nfc-5,3217,955,1554,2516,661c4076,-232,5996,-219,7544,696c9092,1611,10029,3287,9999,5084e">
                    <v:path arrowok="t" o:connecttype="custom" o:connectlocs="0,1706;856,225;2566,237;3402,1730" o:connectangles="0,0,0,0"/>
                    <v:fill on="f" focussize="0,0"/>
                    <v:stroke weight="2.25pt" color="#1F4D78" joinstyle="miter"/>
                    <v:imagedata o:title=""/>
                    <o:lock v:ext="edit"/>
                  </v:shape>
                  <v:line id="直接连接符 718" o:spid="_x0000_s1701" o:spt="20" style="position:absolute;left:4536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  <v:line id="直接连接符 719" o:spid="_x0000_s1702" o:spt="20" style="position:absolute;left:10489;top:4875;height:0;width:2551;" o:connectortype="straight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>
                    <v:path arrowok="t"/>
                    <v:fill focussize="0,0"/>
                    <v:stroke weight="2.25pt" color="#1F4D78" joinstyle="miter"/>
                    <v:imagedata o:title=""/>
                    <o:lock v:ext="edit"/>
                  </v:line>
                </v:group>
              </v:group>
              <v:shape id="文本框 212" o:spid="_x0000_s1703" o:spt="202" type="#_x0000_t202" style="position:absolute;left:1512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o:spt="202" type="#_x0000_t202" style="position:absolute;left:2646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o:spt="202" type="#_x0000_t202" style="position:absolute;left:3780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o:spt="202" type="#_x0000_t202" style="position:absolute;left:4915;top:266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o:spt="202" type="#_x0000_t202" style="position:absolute;left:351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o:spt="202" type="#_x0000_t202" style="position:absolute;left:1474;top:1365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o:spt="202" type="#_x0000_t202" style="position:absolute;left:2586;top:1360;height:768;width:377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o:spt="202" type="#_x0000_t202" style="position:absolute;left:4764;top:1367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o:spt="202" type="#_x0000_t202" style="position:absolute;left:200;top:2523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o:spt="202" type="#_x0000_t202" style="position:absolute;left:1229;top:2545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o:spt="202" type="#_x0000_t202" style="position:absolute;left:2454;top:2512;height:768;width:88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o:spt="202" type="#_x0000_t202" style="position:absolute;left:3402;top:1376;height:768;width:109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o:spt="202" type="#_x0000_t202" style="position:absolute;left:4627;top:2494;height:768;width:100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o:spt="202" type="#_x0000_t202" style="position:absolute;left:34;top:3588;height:768;width:98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o:spt="202" type="#_x0000_t202" style="position:absolute;left:1289;top:3588;height:768;width:75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229" o:spid="_x0000_s1718" o:spt="202" type="#_x0000_t202" style="position:absolute;left:3457;top:3628;height:768;width:94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o:spt="202" type="#_x0000_t202" style="position:absolute;left:4705;top:3615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o:spt="202" type="#_x0000_t202" style="position:absolute;left:65;top:4762;height:768;width:98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o:spt="202" type="#_x0000_t202" style="position:absolute;left:1424;top:4762;height:768;width:7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o:spt="202" type="#_x0000_t202" style="position:absolute;left:2544;top:4737;height:768;width:713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o:spt="202" type="#_x0000_t202" style="position:absolute;left:3527;top:4762;height:768;width:9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pStyle w:val="10"/>
                        <w:jc w:val="center"/>
                        <w:rPr>
                          <w:kern w:val="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o:spid="_x0000_s1724" o:spt="202" type="#_x0000_t202" style="position:absolute;left:1143;top:762;height:4876;width:485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o:spid="_x0000_s1725" o:spt="202" type="#_x0000_t202" style="position:absolute;left:30480;top:29718;height:4876;width:4502;mso-wrap-style:none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10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hint="eastAsia"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</w:p>
                  <w:p>
                    <w:pPr>
                      <w:pStyle w:val="10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>
      <w:pPr>
        <w:rPr>
          <w:rFonts w:ascii="Times New Roman" w:hAnsi="Times New Roman" w:cs="Times New Roman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altName w:val="Times New Roman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DejaVu Sans">
    <w:panose1 w:val="020B0606030804020204"/>
    <w:charset w:val="00"/>
    <w:family w:val="auto"/>
    <w:pitch w:val="default"/>
    <w:sig w:usb0="E7006EFF" w:usb1="D200FDFF" w:usb2="0A246029" w:usb3="0400200C" w:csb0="600001FF" w:csb1="D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文泉驿正黑">
    <w:panose1 w:val="02000603000000000000"/>
    <w:charset w:val="86"/>
    <w:family w:val="auto"/>
    <w:pitch w:val="default"/>
    <w:sig w:usb0="900002BF" w:usb1="2BDF7DFB" w:usb2="00000036" w:usb3="00000000" w:csb0="603E000D" w:csb1="D2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2"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80B07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766D0"/>
    <w:rsid w:val="00D767AE"/>
    <w:rsid w:val="00D97911"/>
    <w:rsid w:val="00DC0850"/>
    <w:rsid w:val="00DC592C"/>
    <w:rsid w:val="00DE612C"/>
    <w:rsid w:val="00DF54D0"/>
    <w:rsid w:val="00E2001C"/>
    <w:rsid w:val="00E2159F"/>
    <w:rsid w:val="00E42A02"/>
    <w:rsid w:val="00E76CA5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3BCB1446"/>
    <w:rsid w:val="AFFBD012"/>
    <w:rsid w:val="E8B76A0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6"/>
    <w:uiPriority w:val="0"/>
    <w:rPr>
      <w:sz w:val="18"/>
      <w:szCs w:val="18"/>
    </w:rPr>
  </w:style>
  <w:style w:type="character" w:styleId="5">
    <w:name w:val="annotation reference"/>
    <w:basedOn w:val="2"/>
    <w:qFormat/>
    <w:uiPriority w:val="0"/>
    <w:rPr>
      <w:sz w:val="21"/>
      <w:szCs w:val="21"/>
    </w:rPr>
  </w:style>
  <w:style w:type="paragraph" w:styleId="6">
    <w:name w:val="annotation text"/>
    <w:basedOn w:val="1"/>
    <w:link w:val="14"/>
    <w:uiPriority w:val="0"/>
    <w:pPr>
      <w:jc w:val="left"/>
    </w:pPr>
  </w:style>
  <w:style w:type="paragraph" w:styleId="7">
    <w:name w:val="annotation subject"/>
    <w:basedOn w:val="6"/>
    <w:next w:val="6"/>
    <w:link w:val="15"/>
    <w:uiPriority w:val="0"/>
    <w:rPr>
      <w:b/>
      <w:bCs/>
    </w:rPr>
  </w:style>
  <w:style w:type="paragraph" w:styleId="8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qFormat/>
    <w:uiPriority w:val="0"/>
    <w:rPr>
      <w:sz w:val="24"/>
    </w:rPr>
  </w:style>
  <w:style w:type="table" w:styleId="11">
    <w:name w:val="Table Grid"/>
    <w:basedOn w:val="3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2"/>
    <w:link w:val="9"/>
    <w:qFormat/>
    <w:uiPriority w:val="0"/>
    <w:rPr>
      <w:kern w:val="2"/>
      <w:sz w:val="18"/>
      <w:szCs w:val="18"/>
    </w:rPr>
  </w:style>
  <w:style w:type="character" w:customStyle="1" w:styleId="13">
    <w:name w:val="页脚 Char"/>
    <w:basedOn w:val="2"/>
    <w:link w:val="8"/>
    <w:qFormat/>
    <w:uiPriority w:val="0"/>
    <w:rPr>
      <w:kern w:val="2"/>
      <w:sz w:val="18"/>
      <w:szCs w:val="18"/>
    </w:rPr>
  </w:style>
  <w:style w:type="character" w:customStyle="1" w:styleId="14">
    <w:name w:val="批注文字 Char"/>
    <w:basedOn w:val="2"/>
    <w:link w:val="6"/>
    <w:uiPriority w:val="0"/>
    <w:rPr>
      <w:kern w:val="2"/>
      <w:sz w:val="21"/>
      <w:szCs w:val="24"/>
    </w:rPr>
  </w:style>
  <w:style w:type="character" w:customStyle="1" w:styleId="15">
    <w:name w:val="批注主题 Char"/>
    <w:basedOn w:val="14"/>
    <w:link w:val="7"/>
    <w:uiPriority w:val="0"/>
    <w:rPr>
      <w:b/>
      <w:bCs/>
      <w:kern w:val="2"/>
      <w:sz w:val="21"/>
      <w:szCs w:val="24"/>
    </w:rPr>
  </w:style>
  <w:style w:type="character" w:customStyle="1" w:styleId="16">
    <w:name w:val="批注框文本 Char"/>
    <w:basedOn w:val="2"/>
    <w:link w:val="4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37"/>
    <customShpInfo spid="_x0000_s1047"/>
    <customShpInfo spid="_x0000_s1048"/>
    <customShpInfo spid="_x0000_s1049"/>
    <customShpInfo spid="_x0000_s1036"/>
    <customShpInfo spid="_x0000_s1050"/>
    <customShpInfo spid="_x0000_s1051"/>
    <customShpInfo spid="_x0000_s1035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34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33"/>
    <customShpInfo spid="_x0000_s1084"/>
    <customShpInfo spid="_x0000_s1085"/>
    <customShpInfo spid="_x0000_s1086"/>
    <customShpInfo spid="_x0000_s1087"/>
    <customShpInfo spid="_x0000_s1088"/>
    <customShpInfo spid="_x0000_s1032"/>
    <customShpInfo spid="_x0000_s1090"/>
    <customShpInfo spid="_x0000_s1091"/>
    <customShpInfo spid="_x0000_s1089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031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028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02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026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0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39"/>
    <customShpInfo spid="_x0000_s112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49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158"/>
    <customShpInfo spid="_x0000_s1148"/>
    <customShpInfo spid="_x0000_s1128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69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78"/>
    <customShpInfo spid="_x0000_s116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88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197"/>
    <customShpInfo spid="_x0000_s1187"/>
    <customShpInfo spid="_x0000_s1167"/>
    <customShpInfo spid="_x0000_s1127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126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5"/>
    <customShpInfo spid="_x0000_s1276"/>
    <customShpInfo spid="_x0000_s1277"/>
    <customShpInfo spid="_x0000_s1278"/>
    <customShpInfo spid="_x0000_s1279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74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305"/>
    <customShpInfo spid="_x0000_s1306"/>
    <customShpInfo spid="_x0000_s1307"/>
    <customShpInfo spid="_x0000_s1308"/>
    <customShpInfo spid="_x0000_s1273"/>
    <customShpInfo spid="_x0000_s1310"/>
    <customShpInfo spid="_x0000_s1311"/>
    <customShpInfo spid="_x0000_s1314"/>
    <customShpInfo spid="_x0000_s1316"/>
    <customShpInfo spid="_x0000_s1317"/>
    <customShpInfo spid="_x0000_s1318"/>
    <customShpInfo spid="_x0000_s1315"/>
    <customShpInfo spid="_x0000_s1320"/>
    <customShpInfo spid="_x0000_s1321"/>
    <customShpInfo spid="_x0000_s1322"/>
    <customShpInfo spid="_x0000_s1319"/>
    <customShpInfo spid="_x0000_s1324"/>
    <customShpInfo spid="_x0000_s1325"/>
    <customShpInfo spid="_x0000_s1326"/>
    <customShpInfo spid="_x0000_s1323"/>
    <customShpInfo spid="_x0000_s1328"/>
    <customShpInfo spid="_x0000_s1329"/>
    <customShpInfo spid="_x0000_s1330"/>
    <customShpInfo spid="_x0000_s1327"/>
    <customShpInfo spid="_x0000_s1332"/>
    <customShpInfo spid="_x0000_s1333"/>
    <customShpInfo spid="_x0000_s1334"/>
    <customShpInfo spid="_x0000_s1331"/>
    <customShpInfo spid="_x0000_s1336"/>
    <customShpInfo spid="_x0000_s1337"/>
    <customShpInfo spid="_x0000_s1338"/>
    <customShpInfo spid="_x0000_s1335"/>
    <customShpInfo spid="_x0000_s1340"/>
    <customShpInfo spid="_x0000_s1341"/>
    <customShpInfo spid="_x0000_s1342"/>
    <customShpInfo spid="_x0000_s1339"/>
    <customShpInfo spid="_x0000_s1344"/>
    <customShpInfo spid="_x0000_s1345"/>
    <customShpInfo spid="_x0000_s1346"/>
    <customShpInfo spid="_x0000_s1343"/>
    <customShpInfo spid="_x0000_s1348"/>
    <customShpInfo spid="_x0000_s1349"/>
    <customShpInfo spid="_x0000_s1350"/>
    <customShpInfo spid="_x0000_s1347"/>
    <customShpInfo spid="_x0000_s1352"/>
    <customShpInfo spid="_x0000_s1353"/>
    <customShpInfo spid="_x0000_s1354"/>
    <customShpInfo spid="_x0000_s1351"/>
    <customShpInfo spid="_x0000_s1356"/>
    <customShpInfo spid="_x0000_s1357"/>
    <customShpInfo spid="_x0000_s1358"/>
    <customShpInfo spid="_x0000_s1355"/>
    <customShpInfo spid="_x0000_s1360"/>
    <customShpInfo spid="_x0000_s1361"/>
    <customShpInfo spid="_x0000_s1362"/>
    <customShpInfo spid="_x0000_s1359"/>
    <customShpInfo spid="_x0000_s1364"/>
    <customShpInfo spid="_x0000_s1365"/>
    <customShpInfo spid="_x0000_s1366"/>
    <customShpInfo spid="_x0000_s1363"/>
    <customShpInfo spid="_x0000_s1368"/>
    <customShpInfo spid="_x0000_s1369"/>
    <customShpInfo spid="_x0000_s1370"/>
    <customShpInfo spid="_x0000_s1367"/>
    <customShpInfo spid="_x0000_s1372"/>
    <customShpInfo spid="_x0000_s1373"/>
    <customShpInfo spid="_x0000_s1374"/>
    <customShpInfo spid="_x0000_s1371"/>
    <customShpInfo spid="_x0000_s1376"/>
    <customShpInfo spid="_x0000_s1377"/>
    <customShpInfo spid="_x0000_s1378"/>
    <customShpInfo spid="_x0000_s1375"/>
    <customShpInfo spid="_x0000_s1380"/>
    <customShpInfo spid="_x0000_s1381"/>
    <customShpInfo spid="_x0000_s1382"/>
    <customShpInfo spid="_x0000_s1379"/>
    <customShpInfo spid="_x0000_s1384"/>
    <customShpInfo spid="_x0000_s1385"/>
    <customShpInfo spid="_x0000_s1386"/>
    <customShpInfo spid="_x0000_s1383"/>
    <customShpInfo spid="_x0000_s1388"/>
    <customShpInfo spid="_x0000_s1389"/>
    <customShpInfo spid="_x0000_s1390"/>
    <customShpInfo spid="_x0000_s1387"/>
    <customShpInfo spid="_x0000_s1392"/>
    <customShpInfo spid="_x0000_s1393"/>
    <customShpInfo spid="_x0000_s1394"/>
    <customShpInfo spid="_x0000_s1391"/>
    <customShpInfo spid="_x0000_s1396"/>
    <customShpInfo spid="_x0000_s1397"/>
    <customShpInfo spid="_x0000_s1398"/>
    <customShpInfo spid="_x0000_s1395"/>
    <customShpInfo spid="_x0000_s1400"/>
    <customShpInfo spid="_x0000_s1401"/>
    <customShpInfo spid="_x0000_s1402"/>
    <customShpInfo spid="_x0000_s1399"/>
    <customShpInfo spid="_x0000_s1404"/>
    <customShpInfo spid="_x0000_s1405"/>
    <customShpInfo spid="_x0000_s1406"/>
    <customShpInfo spid="_x0000_s1403"/>
    <customShpInfo spid="_x0000_s1408"/>
    <customShpInfo spid="_x0000_s1409"/>
    <customShpInfo spid="_x0000_s1410"/>
    <customShpInfo spid="_x0000_s1407"/>
    <customShpInfo spid="_x0000_s1412"/>
    <customShpInfo spid="_x0000_s1413"/>
    <customShpInfo spid="_x0000_s1414"/>
    <customShpInfo spid="_x0000_s1411"/>
    <customShpInfo spid="_x0000_s1416"/>
    <customShpInfo spid="_x0000_s1417"/>
    <customShpInfo spid="_x0000_s1418"/>
    <customShpInfo spid="_x0000_s1415"/>
    <customShpInfo spid="_x0000_s1420"/>
    <customShpInfo spid="_x0000_s1421"/>
    <customShpInfo spid="_x0000_s1422"/>
    <customShpInfo spid="_x0000_s1419"/>
    <customShpInfo spid="_x0000_s1424"/>
    <customShpInfo spid="_x0000_s1425"/>
    <customShpInfo spid="_x0000_s1426"/>
    <customShpInfo spid="_x0000_s1423"/>
    <customShpInfo spid="_x0000_s1428"/>
    <customShpInfo spid="_x0000_s1429"/>
    <customShpInfo spid="_x0000_s1430"/>
    <customShpInfo spid="_x0000_s1427"/>
    <customShpInfo spid="_x0000_s1432"/>
    <customShpInfo spid="_x0000_s1433"/>
    <customShpInfo spid="_x0000_s1434"/>
    <customShpInfo spid="_x0000_s1431"/>
    <customShpInfo spid="_x0000_s1436"/>
    <customShpInfo spid="_x0000_s1437"/>
    <customShpInfo spid="_x0000_s1438"/>
    <customShpInfo spid="_x0000_s1435"/>
    <customShpInfo spid="_x0000_s1440"/>
    <customShpInfo spid="_x0000_s1441"/>
    <customShpInfo spid="_x0000_s1442"/>
    <customShpInfo spid="_x0000_s1439"/>
    <customShpInfo spid="_x0000_s1444"/>
    <customShpInfo spid="_x0000_s1445"/>
    <customShpInfo spid="_x0000_s1446"/>
    <customShpInfo spid="_x0000_s1443"/>
    <customShpInfo spid="_x0000_s1448"/>
    <customShpInfo spid="_x0000_s1449"/>
    <customShpInfo spid="_x0000_s1450"/>
    <customShpInfo spid="_x0000_s1447"/>
    <customShpInfo spid="_x0000_s1452"/>
    <customShpInfo spid="_x0000_s1453"/>
    <customShpInfo spid="_x0000_s1454"/>
    <customShpInfo spid="_x0000_s1451"/>
    <customShpInfo spid="_x0000_s1456"/>
    <customShpInfo spid="_x0000_s1457"/>
    <customShpInfo spid="_x0000_s1458"/>
    <customShpInfo spid="_x0000_s1455"/>
    <customShpInfo spid="_x0000_s1460"/>
    <customShpInfo spid="_x0000_s1461"/>
    <customShpInfo spid="_x0000_s1462"/>
    <customShpInfo spid="_x0000_s1459"/>
    <customShpInfo spid="_x0000_s1464"/>
    <customShpInfo spid="_x0000_s1465"/>
    <customShpInfo spid="_x0000_s1466"/>
    <customShpInfo spid="_x0000_s1463"/>
    <customShpInfo spid="_x0000_s1468"/>
    <customShpInfo spid="_x0000_s1469"/>
    <customShpInfo spid="_x0000_s1470"/>
    <customShpInfo spid="_x0000_s1467"/>
    <customShpInfo spid="_x0000_s1472"/>
    <customShpInfo spid="_x0000_s1473"/>
    <customShpInfo spid="_x0000_s1474"/>
    <customShpInfo spid="_x0000_s1471"/>
    <customShpInfo spid="_x0000_s1313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81"/>
    <customShpInfo spid="_x0000_s1482"/>
    <customShpInfo spid="_x0000_s1483"/>
    <customShpInfo spid="_x0000_s1484"/>
    <customShpInfo spid="_x0000_s1485"/>
    <customShpInfo spid="_x0000_s1486"/>
    <customShpInfo spid="_x0000_s1487"/>
    <customShpInfo spid="_x0000_s1488"/>
    <customShpInfo spid="_x0000_s1489"/>
    <customShpInfo spid="_x0000_s1490"/>
    <customShpInfo spid="_x0000_s1491"/>
    <customShpInfo spid="_x0000_s1492"/>
    <customShpInfo spid="_x0000_s1493"/>
    <customShpInfo spid="_x0000_s1494"/>
    <customShpInfo spid="_x0000_s1495"/>
    <customShpInfo spid="_x0000_s1312"/>
    <customShpInfo spid="_x0000_s1496"/>
    <customShpInfo spid="_x0000_s1497"/>
    <customShpInfo spid="_x0000_s1309"/>
    <customShpInfo spid="_x0000_s1498"/>
    <customShpInfo spid="_x0000_s1499"/>
    <customShpInfo spid="_x0000_s1500"/>
    <customShpInfo spid="_x0000_s1503"/>
    <customShpInfo spid="_x0000_s1504"/>
    <customShpInfo spid="_x0000_s1505"/>
    <customShpInfo spid="_x0000_s1506"/>
    <customShpInfo spid="_x0000_s1507"/>
    <customShpInfo spid="_x0000_s1508"/>
    <customShpInfo spid="_x0000_s1509"/>
    <customShpInfo spid="_x0000_s1510"/>
    <customShpInfo spid="_x0000_s1511"/>
    <customShpInfo spid="_x0000_s1512"/>
    <customShpInfo spid="_x0000_s1513"/>
    <customShpInfo spid="_x0000_s1514"/>
    <customShpInfo spid="_x0000_s1515"/>
    <customShpInfo spid="_x0000_s1516"/>
    <customShpInfo spid="_x0000_s1517"/>
    <customShpInfo spid="_x0000_s1518"/>
    <customShpInfo spid="_x0000_s1519"/>
    <customShpInfo spid="_x0000_s1520"/>
    <customShpInfo spid="_x0000_s1521"/>
    <customShpInfo spid="_x0000_s1522"/>
    <customShpInfo spid="_x0000_s1523"/>
    <customShpInfo spid="_x0000_s1524"/>
    <customShpInfo spid="_x0000_s1525"/>
    <customShpInfo spid="_x0000_s1526"/>
    <customShpInfo spid="_x0000_s1502"/>
    <customShpInfo spid="_x0000_s1527"/>
    <customShpInfo spid="_x0000_s1528"/>
    <customShpInfo spid="_x0000_s1529"/>
    <customShpInfo spid="_x0000_s1530"/>
    <customShpInfo spid="_x0000_s1531"/>
    <customShpInfo spid="_x0000_s1532"/>
    <customShpInfo spid="_x0000_s1533"/>
    <customShpInfo spid="_x0000_s1534"/>
    <customShpInfo spid="_x0000_s1535"/>
    <customShpInfo spid="_x0000_s1536"/>
    <customShpInfo spid="_x0000_s1501"/>
    <customShpInfo spid="_x0000_s1538"/>
    <customShpInfo spid="_x0000_s1539"/>
    <customShpInfo spid="_x0000_s1542"/>
    <customShpInfo spid="_x0000_s1544"/>
    <customShpInfo spid="_x0000_s1545"/>
    <customShpInfo spid="_x0000_s1546"/>
    <customShpInfo spid="_x0000_s1543"/>
    <customShpInfo spid="_x0000_s1548"/>
    <customShpInfo spid="_x0000_s1549"/>
    <customShpInfo spid="_x0000_s1550"/>
    <customShpInfo spid="_x0000_s1547"/>
    <customShpInfo spid="_x0000_s1552"/>
    <customShpInfo spid="_x0000_s1553"/>
    <customShpInfo spid="_x0000_s1554"/>
    <customShpInfo spid="_x0000_s1551"/>
    <customShpInfo spid="_x0000_s1556"/>
    <customShpInfo spid="_x0000_s1557"/>
    <customShpInfo spid="_x0000_s1558"/>
    <customShpInfo spid="_x0000_s1555"/>
    <customShpInfo spid="_x0000_s1560"/>
    <customShpInfo spid="_x0000_s1561"/>
    <customShpInfo spid="_x0000_s1562"/>
    <customShpInfo spid="_x0000_s1559"/>
    <customShpInfo spid="_x0000_s1564"/>
    <customShpInfo spid="_x0000_s1565"/>
    <customShpInfo spid="_x0000_s1566"/>
    <customShpInfo spid="_x0000_s1563"/>
    <customShpInfo spid="_x0000_s1568"/>
    <customShpInfo spid="_x0000_s1569"/>
    <customShpInfo spid="_x0000_s1570"/>
    <customShpInfo spid="_x0000_s1567"/>
    <customShpInfo spid="_x0000_s1572"/>
    <customShpInfo spid="_x0000_s1573"/>
    <customShpInfo spid="_x0000_s1574"/>
    <customShpInfo spid="_x0000_s1571"/>
    <customShpInfo spid="_x0000_s1576"/>
    <customShpInfo spid="_x0000_s1577"/>
    <customShpInfo spid="_x0000_s1578"/>
    <customShpInfo spid="_x0000_s1575"/>
    <customShpInfo spid="_x0000_s1580"/>
    <customShpInfo spid="_x0000_s1581"/>
    <customShpInfo spid="_x0000_s1582"/>
    <customShpInfo spid="_x0000_s1579"/>
    <customShpInfo spid="_x0000_s1584"/>
    <customShpInfo spid="_x0000_s1585"/>
    <customShpInfo spid="_x0000_s1586"/>
    <customShpInfo spid="_x0000_s1583"/>
    <customShpInfo spid="_x0000_s1588"/>
    <customShpInfo spid="_x0000_s1589"/>
    <customShpInfo spid="_x0000_s1590"/>
    <customShpInfo spid="_x0000_s1587"/>
    <customShpInfo spid="_x0000_s1592"/>
    <customShpInfo spid="_x0000_s1593"/>
    <customShpInfo spid="_x0000_s1594"/>
    <customShpInfo spid="_x0000_s1591"/>
    <customShpInfo spid="_x0000_s1596"/>
    <customShpInfo spid="_x0000_s1597"/>
    <customShpInfo spid="_x0000_s1598"/>
    <customShpInfo spid="_x0000_s1595"/>
    <customShpInfo spid="_x0000_s1600"/>
    <customShpInfo spid="_x0000_s1601"/>
    <customShpInfo spid="_x0000_s1602"/>
    <customShpInfo spid="_x0000_s1599"/>
    <customShpInfo spid="_x0000_s1604"/>
    <customShpInfo spid="_x0000_s1605"/>
    <customShpInfo spid="_x0000_s1606"/>
    <customShpInfo spid="_x0000_s1603"/>
    <customShpInfo spid="_x0000_s1608"/>
    <customShpInfo spid="_x0000_s1609"/>
    <customShpInfo spid="_x0000_s1610"/>
    <customShpInfo spid="_x0000_s1607"/>
    <customShpInfo spid="_x0000_s1612"/>
    <customShpInfo spid="_x0000_s1613"/>
    <customShpInfo spid="_x0000_s1614"/>
    <customShpInfo spid="_x0000_s1611"/>
    <customShpInfo spid="_x0000_s1616"/>
    <customShpInfo spid="_x0000_s1617"/>
    <customShpInfo spid="_x0000_s1618"/>
    <customShpInfo spid="_x0000_s1615"/>
    <customShpInfo spid="_x0000_s1620"/>
    <customShpInfo spid="_x0000_s1621"/>
    <customShpInfo spid="_x0000_s1622"/>
    <customShpInfo spid="_x0000_s1619"/>
    <customShpInfo spid="_x0000_s1624"/>
    <customShpInfo spid="_x0000_s1625"/>
    <customShpInfo spid="_x0000_s1626"/>
    <customShpInfo spid="_x0000_s1623"/>
    <customShpInfo spid="_x0000_s1628"/>
    <customShpInfo spid="_x0000_s1629"/>
    <customShpInfo spid="_x0000_s1630"/>
    <customShpInfo spid="_x0000_s1627"/>
    <customShpInfo spid="_x0000_s1632"/>
    <customShpInfo spid="_x0000_s1633"/>
    <customShpInfo spid="_x0000_s1634"/>
    <customShpInfo spid="_x0000_s1631"/>
    <customShpInfo spid="_x0000_s1636"/>
    <customShpInfo spid="_x0000_s1637"/>
    <customShpInfo spid="_x0000_s1638"/>
    <customShpInfo spid="_x0000_s1635"/>
    <customShpInfo spid="_x0000_s1640"/>
    <customShpInfo spid="_x0000_s1641"/>
    <customShpInfo spid="_x0000_s1642"/>
    <customShpInfo spid="_x0000_s1639"/>
    <customShpInfo spid="_x0000_s1644"/>
    <customShpInfo spid="_x0000_s1645"/>
    <customShpInfo spid="_x0000_s1646"/>
    <customShpInfo spid="_x0000_s1643"/>
    <customShpInfo spid="_x0000_s1648"/>
    <customShpInfo spid="_x0000_s1649"/>
    <customShpInfo spid="_x0000_s1650"/>
    <customShpInfo spid="_x0000_s1647"/>
    <customShpInfo spid="_x0000_s1652"/>
    <customShpInfo spid="_x0000_s1653"/>
    <customShpInfo spid="_x0000_s1654"/>
    <customShpInfo spid="_x0000_s1651"/>
    <customShpInfo spid="_x0000_s1656"/>
    <customShpInfo spid="_x0000_s1657"/>
    <customShpInfo spid="_x0000_s1658"/>
    <customShpInfo spid="_x0000_s1655"/>
    <customShpInfo spid="_x0000_s1660"/>
    <customShpInfo spid="_x0000_s1661"/>
    <customShpInfo spid="_x0000_s1662"/>
    <customShpInfo spid="_x0000_s1659"/>
    <customShpInfo spid="_x0000_s1664"/>
    <customShpInfo spid="_x0000_s1665"/>
    <customShpInfo spid="_x0000_s1666"/>
    <customShpInfo spid="_x0000_s1663"/>
    <customShpInfo spid="_x0000_s1668"/>
    <customShpInfo spid="_x0000_s1669"/>
    <customShpInfo spid="_x0000_s1670"/>
    <customShpInfo spid="_x0000_s1667"/>
    <customShpInfo spid="_x0000_s1672"/>
    <customShpInfo spid="_x0000_s1673"/>
    <customShpInfo spid="_x0000_s1674"/>
    <customShpInfo spid="_x0000_s1671"/>
    <customShpInfo spid="_x0000_s1676"/>
    <customShpInfo spid="_x0000_s1677"/>
    <customShpInfo spid="_x0000_s1678"/>
    <customShpInfo spid="_x0000_s1675"/>
    <customShpInfo spid="_x0000_s1680"/>
    <customShpInfo spid="_x0000_s1681"/>
    <customShpInfo spid="_x0000_s1682"/>
    <customShpInfo spid="_x0000_s1679"/>
    <customShpInfo spid="_x0000_s1684"/>
    <customShpInfo spid="_x0000_s1685"/>
    <customShpInfo spid="_x0000_s1686"/>
    <customShpInfo spid="_x0000_s1683"/>
    <customShpInfo spid="_x0000_s1688"/>
    <customShpInfo spid="_x0000_s1689"/>
    <customShpInfo spid="_x0000_s1690"/>
    <customShpInfo spid="_x0000_s1687"/>
    <customShpInfo spid="_x0000_s1692"/>
    <customShpInfo spid="_x0000_s1693"/>
    <customShpInfo spid="_x0000_s1694"/>
    <customShpInfo spid="_x0000_s1691"/>
    <customShpInfo spid="_x0000_s1696"/>
    <customShpInfo spid="_x0000_s1697"/>
    <customShpInfo spid="_x0000_s1698"/>
    <customShpInfo spid="_x0000_s1695"/>
    <customShpInfo spid="_x0000_s1700"/>
    <customShpInfo spid="_x0000_s1701"/>
    <customShpInfo spid="_x0000_s1702"/>
    <customShpInfo spid="_x0000_s1699"/>
    <customShpInfo spid="_x0000_s1541"/>
    <customShpInfo spid="_x0000_s1703"/>
    <customShpInfo spid="_x0000_s1704"/>
    <customShpInfo spid="_x0000_s1705"/>
    <customShpInfo spid="_x0000_s1706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14"/>
    <customShpInfo spid="_x0000_s1715"/>
    <customShpInfo spid="_x0000_s1716"/>
    <customShpInfo spid="_x0000_s1717"/>
    <customShpInfo spid="_x0000_s1718"/>
    <customShpInfo spid="_x0000_s1719"/>
    <customShpInfo spid="_x0000_s1720"/>
    <customShpInfo spid="_x0000_s1721"/>
    <customShpInfo spid="_x0000_s1722"/>
    <customShpInfo spid="_x0000_s1723"/>
    <customShpInfo spid="_x0000_s1540"/>
    <customShpInfo spid="_x0000_s1724"/>
    <customShpInfo spid="_x0000_s1725"/>
    <customShpInfo spid="_x0000_s153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33</Words>
  <Characters>1330</Characters>
  <Lines>11</Lines>
  <Paragraphs>3</Paragraphs>
  <TotalTime>856</TotalTime>
  <ScaleCrop>false</ScaleCrop>
  <LinksUpToDate>false</LinksUpToDate>
  <CharactersWithSpaces>1560</CharactersWithSpaces>
  <Application>WPS Office_11.1.0.116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20:08:00Z</dcterms:created>
  <dc:creator>win</dc:creator>
  <cp:lastModifiedBy>hxq</cp:lastModifiedBy>
  <dcterms:modified xsi:type="dcterms:W3CDTF">2022-08-19T14:48:04Z</dcterms:modified>
  <cp:revision>6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11664</vt:lpwstr>
  </property>
</Properties>
</file>